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3D8B" w:rsidRDefault="00F368AB"/>
    <w:p w:rsidR="002C3343" w:rsidRDefault="002C3343"/>
    <w:p w:rsidR="002C3343" w:rsidRDefault="002C3343"/>
    <w:p w:rsidR="002C3343" w:rsidRDefault="002C3343"/>
    <w:p w:rsidR="002C3343" w:rsidRDefault="002C3343"/>
    <w:p w:rsidR="002C3343" w:rsidRDefault="002C3343"/>
    <w:p w:rsidR="002C3343" w:rsidRDefault="002C3343"/>
    <w:p w:rsidR="002C3343" w:rsidRDefault="002C3343"/>
    <w:p w:rsidR="002C3343" w:rsidRDefault="002A0E05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47F2157" wp14:editId="6C2ECD8F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5140960" cy="1403985"/>
                <wp:effectExtent l="5397" t="0" r="26988" b="26987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5400000">
                          <a:off x="0" y="0"/>
                          <a:ext cx="5141053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A0E05" w:rsidRPr="002A0E05" w:rsidRDefault="002A0E05">
                            <w:pPr>
                              <w:rPr>
                                <w:sz w:val="144"/>
                              </w:rPr>
                            </w:pPr>
                            <w:r w:rsidRPr="002A0E05">
                              <w:rPr>
                                <w:sz w:val="144"/>
                              </w:rPr>
                              <w:t>Glue He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0;width:404.8pt;height:110.55pt;rotation:90;z-index:251671552;visibility:visible;mso-wrap-style:square;mso-width-percent: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">
                <v:textbox style="mso-fit-shape-to-text:t">
                  <w:txbxContent>
                    <w:p w:rsidR="002A0E05" w:rsidRPr="002A0E05" w:rsidRDefault="002A0E05">
                      <w:pPr>
                        <w:rPr>
                          <w:sz w:val="144"/>
                        </w:rPr>
                      </w:pPr>
                      <w:r w:rsidRPr="002A0E05">
                        <w:rPr>
                          <w:sz w:val="144"/>
                        </w:rPr>
                        <w:t>Glue Here</w:t>
                      </w:r>
                    </w:p>
                  </w:txbxContent>
                </v:textbox>
              </v:shape>
            </w:pict>
          </mc:Fallback>
        </mc:AlternateContent>
      </w:r>
    </w:p>
    <w:p w:rsidR="002C3343" w:rsidRDefault="002C3343"/>
    <w:p w:rsidR="002C3343" w:rsidRDefault="002C3343"/>
    <w:p w:rsidR="002C3343" w:rsidRDefault="002C3343"/>
    <w:p w:rsidR="002C3343" w:rsidRDefault="002C3343"/>
    <w:p w:rsidR="002C3343" w:rsidRDefault="002C3343"/>
    <w:p w:rsidR="002C3343" w:rsidRDefault="002C3343"/>
    <w:p w:rsidR="002C3343" w:rsidRDefault="002C3343"/>
    <w:p w:rsidR="002C3343" w:rsidRDefault="002C3343"/>
    <w:p w:rsidR="002C3343" w:rsidRDefault="002C3343"/>
    <w:p w:rsidR="002C3343" w:rsidRDefault="002C3343"/>
    <w:p w:rsidR="002C3343" w:rsidRDefault="002C3343"/>
    <w:p w:rsidR="002C3343" w:rsidRDefault="002C3343"/>
    <w:p w:rsidR="002A0E05" w:rsidRDefault="002A0E05">
      <w:pPr>
        <w:rPr>
          <w:rFonts w:ascii="Century Gothic" w:hAnsi="Century Gothic"/>
          <w:sz w:val="20"/>
          <w:szCs w:val="20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F971612" wp14:editId="6236B95B">
                <wp:simplePos x="0" y="0"/>
                <wp:positionH relativeFrom="column">
                  <wp:posOffset>413698</wp:posOffset>
                </wp:positionH>
                <wp:positionV relativeFrom="paragraph">
                  <wp:posOffset>-222250</wp:posOffset>
                </wp:positionV>
                <wp:extent cx="1828800" cy="1828800"/>
                <wp:effectExtent l="0" t="0" r="0" b="1905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2A0E05" w:rsidRPr="002A0E05" w:rsidRDefault="002A0E05" w:rsidP="002A0E05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sz w:val="52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1778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2A0E05">
                              <w:rPr>
                                <w:rFonts w:ascii="Century Gothic" w:hAnsi="Century Gothic"/>
                                <w:b/>
                                <w:sz w:val="52"/>
                                <w:szCs w:val="72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1778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Percent of Chang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" o:spid="_x0000_s1027" type="#_x0000_t202" style="position:absolute;margin-left:32.55pt;margin-top:-17.5pt;width:2in;height:2in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" filled="f" stroked="f">
                <v:fill o:detectmouseclick="t"/>
                <v:textbox style="mso-fit-shape-to-text:t">
                  <w:txbxContent>
                    <w:p w:rsidR="002A0E05" w:rsidRPr="002A0E05" w:rsidRDefault="002A0E05" w:rsidP="002A0E05">
                      <w:pPr>
                        <w:jc w:val="center"/>
                        <w:rPr>
                          <w:rFonts w:ascii="Century Gothic" w:hAnsi="Century Gothic"/>
                          <w:b/>
                          <w:sz w:val="52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1778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2A0E05">
                        <w:rPr>
                          <w:rFonts w:ascii="Century Gothic" w:hAnsi="Century Gothic"/>
                          <w:b/>
                          <w:sz w:val="52"/>
                          <w:szCs w:val="72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1778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Percent of Change</w:t>
                      </w:r>
                    </w:p>
                  </w:txbxContent>
                </v:textbox>
              </v:shape>
            </w:pict>
          </mc:Fallback>
        </mc:AlternateContent>
      </w:r>
    </w:p>
    <w:p w:rsidR="002C3343" w:rsidRPr="002C3343" w:rsidRDefault="002C3343">
      <w:pPr>
        <w:rPr>
          <w:rFonts w:ascii="Century Gothic" w:hAnsi="Century Gothic"/>
          <w:sz w:val="20"/>
          <w:szCs w:val="20"/>
        </w:rPr>
      </w:pPr>
      <w:r w:rsidRPr="002C3343">
        <w:rPr>
          <w:rFonts w:ascii="Century Gothic" w:hAnsi="Century Gothic"/>
          <w:sz w:val="20"/>
          <w:szCs w:val="20"/>
        </w:rPr>
        <w:t>A figure has an area of 10 square units.  You increase its area to 15 square units.  BY what percent does the area of the figure chang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7"/>
        <w:gridCol w:w="307"/>
        <w:gridCol w:w="307"/>
        <w:gridCol w:w="307"/>
        <w:gridCol w:w="307"/>
        <w:gridCol w:w="307"/>
        <w:gridCol w:w="307"/>
        <w:gridCol w:w="307"/>
        <w:gridCol w:w="307"/>
        <w:gridCol w:w="307"/>
      </w:tblGrid>
      <w:tr w:rsidR="002C3343" w:rsidTr="002C3343">
        <w:trPr>
          <w:trHeight w:val="253"/>
        </w:trPr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E3D98A6" wp14:editId="1C160999">
                      <wp:simplePos x="0" y="0"/>
                      <wp:positionH relativeFrom="column">
                        <wp:posOffset>398145</wp:posOffset>
                      </wp:positionH>
                      <wp:positionV relativeFrom="paragraph">
                        <wp:posOffset>-1906</wp:posOffset>
                      </wp:positionV>
                      <wp:extent cx="2114550" cy="2009775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14550" cy="20097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3343" w:rsidRPr="002C3343" w:rsidRDefault="002C3343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 w:rsidRPr="002C3343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 xml:space="preserve">1) Draw a figure that has an area of 10 square units.  Let each square represent one unit.  Shade the figure. </w:t>
                                  </w:r>
                                </w:p>
                                <w:p w:rsidR="002C3343" w:rsidRPr="002C3343" w:rsidRDefault="002C3343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 w:rsidRPr="002C3343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2)  Add squares to the figure so that the area of the figure becomes 15 square units.  Shade the added squares a different color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margin-left:31.35pt;margin-top:-.15pt;width:166.5pt;height:15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" filled="f" stroked="f">
                      <v:textbox>
                        <w:txbxContent>
                          <w:p w:rsidR="002C3343" w:rsidRPr="002C3343" w:rsidRDefault="002C3343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2C3343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1) Draw a figure that has an area of 10 square units.  Let each square represent one unit.  Shade the figure. </w:t>
                            </w:r>
                          </w:p>
                          <w:p w:rsidR="002C3343" w:rsidRPr="002C3343" w:rsidRDefault="002C3343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2C3343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2)  Add squares to the figure so that the area of the figure becomes 15 square units.  Shade the added squares a different color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2C3343" w:rsidTr="002C3343">
        <w:trPr>
          <w:trHeight w:val="268"/>
        </w:trPr>
        <w:tc>
          <w:tcPr>
            <w:tcW w:w="307" w:type="dxa"/>
          </w:tcPr>
          <w:p w:rsidR="002C3343" w:rsidRDefault="002C3343">
            <w:r>
              <w:t xml:space="preserve">  </w:t>
            </w:r>
          </w:p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</w:tr>
      <w:tr w:rsidR="002C3343" w:rsidTr="002C3343">
        <w:trPr>
          <w:trHeight w:val="253"/>
        </w:trPr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</w:tr>
      <w:tr w:rsidR="002C3343" w:rsidTr="002C3343">
        <w:trPr>
          <w:trHeight w:val="268"/>
        </w:trPr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</w:tr>
      <w:tr w:rsidR="002C3343" w:rsidTr="002C3343">
        <w:trPr>
          <w:trHeight w:val="268"/>
        </w:trPr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</w:tr>
      <w:tr w:rsidR="002C3343" w:rsidTr="002C3343">
        <w:trPr>
          <w:trHeight w:val="268"/>
        </w:trPr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</w:tr>
      <w:tr w:rsidR="002C3343" w:rsidTr="002C3343">
        <w:trPr>
          <w:trHeight w:val="268"/>
        </w:trPr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</w:tr>
      <w:tr w:rsidR="002C3343" w:rsidTr="002C3343">
        <w:trPr>
          <w:trHeight w:val="268"/>
        </w:trPr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  <w:tc>
          <w:tcPr>
            <w:tcW w:w="307" w:type="dxa"/>
          </w:tcPr>
          <w:p w:rsidR="002C3343" w:rsidRDefault="002C3343"/>
        </w:tc>
      </w:tr>
    </w:tbl>
    <w:p w:rsidR="008B5299" w:rsidRDefault="008B5299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F748613" wp14:editId="2448591A">
                <wp:simplePos x="0" y="0"/>
                <wp:positionH relativeFrom="column">
                  <wp:posOffset>-114300</wp:posOffset>
                </wp:positionH>
                <wp:positionV relativeFrom="paragraph">
                  <wp:posOffset>110490</wp:posOffset>
                </wp:positionV>
                <wp:extent cx="2114550" cy="136207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4550" cy="1362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3343" w:rsidRDefault="008B5299" w:rsidP="002C3343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The added squares are about ____________% of the original squares because there are _____ added squares out of _____ original squares.  </w:t>
                            </w:r>
                          </w:p>
                          <w:p w:rsidR="008B5299" w:rsidRDefault="008B5299" w:rsidP="002C3343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8B5299" w:rsidRDefault="008B5299" w:rsidP="002C3343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8B5299" w:rsidRDefault="008B5299" w:rsidP="002C3343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8B5299" w:rsidRDefault="008B5299" w:rsidP="002C3343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8B5299" w:rsidRPr="002C3343" w:rsidRDefault="008B5299" w:rsidP="002C3343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-9pt;margin-top:8.7pt;width:166.5pt;height:107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" filled="f" stroked="f">
                <v:textbox>
                  <w:txbxContent>
                    <w:p w:rsidR="002C3343" w:rsidRDefault="008B5299" w:rsidP="002C3343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The added squares are about ____________% of the original squares because there are _____ added squares out of _____ original squares.  </w:t>
                      </w:r>
                    </w:p>
                    <w:p w:rsidR="008B5299" w:rsidRDefault="008B5299" w:rsidP="002C3343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8B5299" w:rsidRDefault="008B5299" w:rsidP="002C3343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8B5299" w:rsidRDefault="008B5299" w:rsidP="002C3343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8B5299" w:rsidRDefault="008B5299" w:rsidP="002C3343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8B5299" w:rsidRPr="002C3343" w:rsidRDefault="008B5299" w:rsidP="002C3343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8B5299" w:rsidRDefault="008B5299"/>
    <w:p w:rsidR="008B5299" w:rsidRDefault="008B5299"/>
    <w:p w:rsidR="008B5299" w:rsidRDefault="008B5299"/>
    <w:p w:rsidR="008B5299" w:rsidRDefault="008B5299">
      <w:pPr>
        <w:rPr>
          <w:rFonts w:ascii="Century Gothic" w:hAnsi="Century Gothic"/>
          <w:sz w:val="20"/>
          <w:szCs w:val="20"/>
        </w:rPr>
      </w:pPr>
    </w:p>
    <w:p w:rsidR="008B5299" w:rsidRDefault="008B5299">
      <w:pPr>
        <w:rPr>
          <w:rFonts w:ascii="Century Gothic" w:hAnsi="Century Gothic"/>
          <w:sz w:val="20"/>
          <w:szCs w:val="20"/>
        </w:rPr>
      </w:pPr>
      <w:r w:rsidRPr="008B5299">
        <w:rPr>
          <w:rFonts w:ascii="Century Gothic" w:hAnsi="Century Gothic"/>
          <w:sz w:val="20"/>
          <w:szCs w:val="20"/>
        </w:rPr>
        <w:t xml:space="preserve">A figure has an area of 20 square units.  The area is reduced to 15 square units.  By what percent does the area of the figure change?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7"/>
        <w:gridCol w:w="307"/>
        <w:gridCol w:w="307"/>
        <w:gridCol w:w="307"/>
        <w:gridCol w:w="307"/>
        <w:gridCol w:w="307"/>
        <w:gridCol w:w="307"/>
        <w:gridCol w:w="307"/>
        <w:gridCol w:w="307"/>
        <w:gridCol w:w="307"/>
      </w:tblGrid>
      <w:tr w:rsidR="008B5299" w:rsidTr="00A5384D">
        <w:trPr>
          <w:trHeight w:val="253"/>
        </w:trPr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5120FF3" wp14:editId="20FA9DB8">
                      <wp:simplePos x="0" y="0"/>
                      <wp:positionH relativeFrom="column">
                        <wp:posOffset>398145</wp:posOffset>
                      </wp:positionH>
                      <wp:positionV relativeFrom="paragraph">
                        <wp:posOffset>-1906</wp:posOffset>
                      </wp:positionV>
                      <wp:extent cx="2114550" cy="2009775"/>
                      <wp:effectExtent l="0" t="0" r="0" b="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14550" cy="20097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B5299" w:rsidRPr="002C3343" w:rsidRDefault="008B5299" w:rsidP="008B5299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 w:rsidRPr="002C3343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1) Draw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 xml:space="preserve"> a figure that has an area of 20</w:t>
                                  </w:r>
                                  <w:r w:rsidRPr="002C3343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 xml:space="preserve"> square units.  Let each square represent one unit.  Shade the figure. </w:t>
                                  </w:r>
                                </w:p>
                                <w:p w:rsidR="008B5299" w:rsidRPr="002C3343" w:rsidRDefault="008B5299" w:rsidP="008B5299">
                                  <w:pP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</w:pPr>
                                  <w:r w:rsidRPr="002C3343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 xml:space="preserve">2)  </w:t>
                                  </w:r>
                                  <w:r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>Remove squares from the figure to make if 15 units by shading over them with a different color.</w:t>
                                  </w:r>
                                  <w:r w:rsidRPr="002C3343">
                                    <w:rPr>
                                      <w:rFonts w:ascii="Century Gothic" w:hAnsi="Century Gothic"/>
                                      <w:sz w:val="20"/>
                                      <w:szCs w:val="20"/>
                                    </w:rPr>
                                    <w:t xml:space="preserve"> Shade the added squares a different color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0" type="#_x0000_t202" style="position:absolute;margin-left:31.35pt;margin-top:-.15pt;width:166.5pt;height:158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" filled="f" stroked="f">
                      <v:textbox>
                        <w:txbxContent>
                          <w:p w:rsidR="008B5299" w:rsidRPr="002C3343" w:rsidRDefault="008B5299" w:rsidP="008B5299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2C3343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1) Draw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a figure that has an area of 20</w:t>
                            </w:r>
                            <w:r w:rsidRPr="002C3343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square units.  Let each square represent one unit.  Shade the figure. </w:t>
                            </w:r>
                          </w:p>
                          <w:p w:rsidR="008B5299" w:rsidRPr="002C3343" w:rsidRDefault="008B5299" w:rsidP="008B5299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2C3343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2)  </w:t>
                            </w: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Remove squares from the figure to make if 15 units by shading over them with a different color.</w:t>
                            </w:r>
                            <w:r w:rsidRPr="002C3343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 Shade the added squares a different color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B5299" w:rsidTr="00A5384D">
        <w:trPr>
          <w:trHeight w:val="268"/>
        </w:trPr>
        <w:tc>
          <w:tcPr>
            <w:tcW w:w="307" w:type="dxa"/>
          </w:tcPr>
          <w:p w:rsidR="008B5299" w:rsidRDefault="008B5299" w:rsidP="00A5384D">
            <w:r>
              <w:t xml:space="preserve">  </w:t>
            </w:r>
          </w:p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</w:tr>
      <w:tr w:rsidR="008B5299" w:rsidTr="00A5384D">
        <w:trPr>
          <w:trHeight w:val="253"/>
        </w:trPr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</w:tr>
      <w:tr w:rsidR="008B5299" w:rsidTr="00A5384D">
        <w:trPr>
          <w:trHeight w:val="268"/>
        </w:trPr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</w:tr>
      <w:tr w:rsidR="008B5299" w:rsidTr="00A5384D">
        <w:trPr>
          <w:trHeight w:val="268"/>
        </w:trPr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</w:tr>
      <w:tr w:rsidR="008B5299" w:rsidTr="00A5384D">
        <w:trPr>
          <w:trHeight w:val="268"/>
        </w:trPr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</w:tr>
      <w:tr w:rsidR="008B5299" w:rsidTr="00A5384D">
        <w:trPr>
          <w:trHeight w:val="268"/>
        </w:trPr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</w:tr>
      <w:tr w:rsidR="008B5299" w:rsidTr="00A5384D">
        <w:trPr>
          <w:trHeight w:val="268"/>
        </w:trPr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  <w:tc>
          <w:tcPr>
            <w:tcW w:w="307" w:type="dxa"/>
          </w:tcPr>
          <w:p w:rsidR="008B5299" w:rsidRDefault="008B5299" w:rsidP="00A5384D"/>
        </w:tc>
      </w:tr>
    </w:tbl>
    <w:p w:rsidR="008B5299" w:rsidRDefault="008B5299">
      <w:pPr>
        <w:rPr>
          <w:rFonts w:ascii="Century Gothic" w:hAnsi="Century Gothic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B80AABA" wp14:editId="62225352">
                <wp:simplePos x="0" y="0"/>
                <wp:positionH relativeFrom="column">
                  <wp:posOffset>-97790</wp:posOffset>
                </wp:positionH>
                <wp:positionV relativeFrom="paragraph">
                  <wp:posOffset>247015</wp:posOffset>
                </wp:positionV>
                <wp:extent cx="2114550" cy="1362075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4550" cy="1362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B5299" w:rsidRDefault="008B5299" w:rsidP="008B5299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 xml:space="preserve">The removed squares are about ____________% of the original squares because there are _____ removed squares out of _____ original squares.  </w:t>
                            </w:r>
                          </w:p>
                          <w:p w:rsidR="008B5299" w:rsidRDefault="008B5299" w:rsidP="008B5299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8B5299" w:rsidRDefault="008B5299" w:rsidP="008B5299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8B5299" w:rsidRDefault="008B5299" w:rsidP="008B5299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8B5299" w:rsidRDefault="008B5299" w:rsidP="008B5299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  <w:p w:rsidR="008B5299" w:rsidRPr="002C3343" w:rsidRDefault="008B5299" w:rsidP="008B5299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-7.7pt;margin-top:19.45pt;width:166.5pt;height:107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" filled="f" stroked="f">
                <v:textbox>
                  <w:txbxContent>
                    <w:p w:rsidR="008B5299" w:rsidRDefault="008B5299" w:rsidP="008B5299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/>
                          <w:sz w:val="20"/>
                          <w:szCs w:val="20"/>
                        </w:rPr>
                        <w:t xml:space="preserve">The removed squares are about ____________% of the original squares because there are _____ removed squares out of _____ original squares.  </w:t>
                      </w:r>
                    </w:p>
                    <w:p w:rsidR="008B5299" w:rsidRDefault="008B5299" w:rsidP="008B5299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8B5299" w:rsidRDefault="008B5299" w:rsidP="008B5299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8B5299" w:rsidRDefault="008B5299" w:rsidP="008B5299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8B5299" w:rsidRDefault="008B5299" w:rsidP="008B5299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  <w:p w:rsidR="008B5299" w:rsidRPr="002C3343" w:rsidRDefault="008B5299" w:rsidP="008B5299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8B5299" w:rsidRDefault="008B5299">
      <w:pPr>
        <w:rPr>
          <w:rFonts w:ascii="Century Gothic" w:hAnsi="Century Gothic"/>
          <w:sz w:val="20"/>
          <w:szCs w:val="20"/>
        </w:rPr>
      </w:pPr>
    </w:p>
    <w:p w:rsidR="008B5299" w:rsidRDefault="008B5299">
      <w:pPr>
        <w:rPr>
          <w:rFonts w:ascii="Century Gothic" w:hAnsi="Century Gothic"/>
          <w:sz w:val="20"/>
          <w:szCs w:val="20"/>
        </w:rPr>
      </w:pPr>
    </w:p>
    <w:p w:rsidR="008B5299" w:rsidRDefault="008B5299">
      <w:pPr>
        <w:rPr>
          <w:rFonts w:ascii="Century Gothic" w:hAnsi="Century Gothic"/>
          <w:sz w:val="20"/>
          <w:szCs w:val="20"/>
        </w:rPr>
      </w:pPr>
    </w:p>
    <w:p w:rsidR="008B5299" w:rsidRDefault="008B5299" w:rsidP="008B5299">
      <w:pPr>
        <w:jc w:val="center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Percent of Change</w:t>
      </w:r>
    </w:p>
    <w:p w:rsidR="008B5299" w:rsidRPr="008B5299" w:rsidRDefault="008B5299" w:rsidP="008B5299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8B5299">
        <w:rPr>
          <w:rFonts w:ascii="Century Gothic" w:hAnsi="Century Gothic"/>
          <w:sz w:val="20"/>
          <w:szCs w:val="20"/>
        </w:rPr>
        <w:t xml:space="preserve">Many animals hibernate during the winter to survive the harsh </w:t>
      </w:r>
    </w:p>
    <w:p w:rsidR="008B5299" w:rsidRDefault="008B5299" w:rsidP="008B5299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conditions</w:t>
      </w:r>
      <w:proofErr w:type="gramEnd"/>
      <w:r>
        <w:rPr>
          <w:rFonts w:ascii="Century Gothic" w:hAnsi="Century Gothic"/>
          <w:sz w:val="20"/>
          <w:szCs w:val="20"/>
        </w:rPr>
        <w:t xml:space="preserve"> and food shortages.  While</w:t>
      </w:r>
    </w:p>
    <w:p w:rsidR="008B5299" w:rsidRDefault="008B5299" w:rsidP="008B5299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they sleep, their body temperatures</w:t>
      </w:r>
    </w:p>
    <w:p w:rsidR="008B5299" w:rsidRDefault="008B5299" w:rsidP="008B5299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drop, their breathing rates decrease, and</w:t>
      </w:r>
    </w:p>
    <w:p w:rsidR="008B5299" w:rsidRDefault="008B5299" w:rsidP="008B5299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their</w:t>
      </w:r>
      <w:proofErr w:type="gramEnd"/>
      <w:r>
        <w:rPr>
          <w:rFonts w:ascii="Century Gothic" w:hAnsi="Century Gothic"/>
          <w:sz w:val="20"/>
          <w:szCs w:val="20"/>
        </w:rPr>
        <w:t xml:space="preserve"> heart rates slow.  They may</w:t>
      </w:r>
    </w:p>
    <w:p w:rsidR="008B5299" w:rsidRDefault="008B5299" w:rsidP="008B5299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even</w:t>
      </w:r>
      <w:proofErr w:type="gramEnd"/>
      <w:r>
        <w:rPr>
          <w:rFonts w:ascii="Century Gothic" w:hAnsi="Century Gothic"/>
          <w:sz w:val="20"/>
          <w:szCs w:val="20"/>
        </w:rPr>
        <w:t xml:space="preserve"> appear to be dead.  </w:t>
      </w:r>
      <w:proofErr w:type="spellStart"/>
      <w:r>
        <w:rPr>
          <w:rFonts w:ascii="Century Gothic" w:hAnsi="Century Gothic"/>
          <w:sz w:val="20"/>
          <w:szCs w:val="20"/>
        </w:rPr>
        <w:t>Percents</w:t>
      </w:r>
      <w:proofErr w:type="spellEnd"/>
    </w:p>
    <w:p w:rsidR="008B5299" w:rsidRDefault="00A23197" w:rsidP="008B5299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F5F177F" wp14:editId="3E153DF3">
                <wp:simplePos x="0" y="0"/>
                <wp:positionH relativeFrom="column">
                  <wp:posOffset>3977640</wp:posOffset>
                </wp:positionH>
                <wp:positionV relativeFrom="paragraph">
                  <wp:posOffset>127635</wp:posOffset>
                </wp:positionV>
                <wp:extent cx="6400165" cy="3616325"/>
                <wp:effectExtent l="1270" t="0" r="20955" b="2095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6400165" cy="3616325"/>
                          <a:chOff x="0" y="0"/>
                          <a:chExt cx="5444907" cy="3616657"/>
                        </a:xfrm>
                      </wpg:grpSpPr>
                      <wps:wsp>
                        <wps:cNvPr id="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444907" cy="361665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23197" w:rsidRDefault="00A23197" w:rsidP="00A23197">
                              <w:r>
                                <w:t>Model</w:t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  <w:t>Proportion</w:t>
                              </w:r>
                            </w:p>
                            <w:p w:rsidR="00A23197" w:rsidRDefault="00A23197" w:rsidP="00A23197"/>
                            <w:p w:rsidR="00A23197" w:rsidRDefault="00A23197" w:rsidP="00A23197"/>
                            <w:p w:rsidR="00A23197" w:rsidRDefault="00A23197" w:rsidP="00A23197"/>
                            <w:p w:rsidR="00A23197" w:rsidRDefault="00A23197" w:rsidP="00A23197"/>
                            <w:p w:rsidR="00A23197" w:rsidRDefault="00A23197" w:rsidP="00A23197">
                              <w:r>
                                <w:t>Verbal</w:t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  <w:t>Ratio</w:t>
                              </w:r>
                            </w:p>
                            <w:p w:rsidR="00A23197" w:rsidRDefault="00A23197" w:rsidP="00A23197"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661313" y="0"/>
                            <a:ext cx="0" cy="3616325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H="1">
                            <a:off x="0" y="1637731"/>
                            <a:ext cx="5444235" cy="0"/>
                          </a:xfrm>
                          <a:prstGeom prst="line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4" o:spid="_x0000_s1032" style="position:absolute;left:0;text-align:left;margin-left:313.2pt;margin-top:10.05pt;width:503.95pt;height:284.75pt;rotation:-90;z-index:251667456;mso-width-relative:margin" coordsize="54449,36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">
                <v:shape id="_x0000_s1033" type="#_x0000_t202" style="position:absolute;width:54449;height:36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e+asQA&#10;AADaAAAADwAAAGRycy9kb3ducmV2LnhtbESPT2sCMRTE70K/Q3gFL0Wz1Vbt1igiKHqrf7DXx+a5&#10;u3Tzsk3iun57Uyh4HGbmN8x03ppKNOR8aVnBaz8BQZxZXXKu4HhY9SYgfEDWWFkmBTfyMJ89daaY&#10;anvlHTX7kIsIYZ+igiKEOpXSZwUZ9H1bE0fvbJ3BEKXLpXZ4jXBTyUGSjKTBkuNCgTUtC8p+9hej&#10;YPK2ab79dvh1ykbn6iO8jJv1r1Oq+9wuPkEEasMj/N/eaAXv8Hcl3gA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HvmrEAAAA2gAAAA8AAAAAAAAAAAAAAAAAmAIAAGRycy9k&#10;b3ducmV2LnhtbFBLBQYAAAAABAAEAPUAAACJAwAAAAA=&#10;">
                  <v:textbox>
                    <w:txbxContent>
                      <w:p w:rsidR="00A23197" w:rsidRDefault="00A23197" w:rsidP="00A23197">
                        <w:r>
                          <w:t>Model</w:t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  <w:t>Proportion</w:t>
                        </w:r>
                      </w:p>
                      <w:p w:rsidR="00A23197" w:rsidRDefault="00A23197" w:rsidP="00A23197"/>
                      <w:p w:rsidR="00A23197" w:rsidRDefault="00A23197" w:rsidP="00A23197"/>
                      <w:p w:rsidR="00A23197" w:rsidRDefault="00A23197" w:rsidP="00A23197"/>
                      <w:p w:rsidR="00A23197" w:rsidRDefault="00A23197" w:rsidP="00A23197"/>
                      <w:p w:rsidR="00A23197" w:rsidRDefault="00A23197" w:rsidP="00A23197">
                        <w:r>
                          <w:t>Verbal</w:t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  <w:t>Ratio</w:t>
                        </w:r>
                      </w:p>
                      <w:p w:rsidR="00A23197" w:rsidRDefault="00A23197" w:rsidP="00A23197"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</w:p>
                    </w:txbxContent>
                  </v:textbox>
                </v:shape>
                <v:line id="Straight Connector 6" o:spid="_x0000_s1034" style="position:absolute;visibility:visible;mso-wrap-style:square" from="26613,0" to="26613,36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K9jMEAAADaAAAADwAAAGRycy9kb3ducmV2LnhtbESPT4vCMBTE7wt+h/AEb9tUD12pRvEv&#10;enRdFY+P5tkWm5fSRFu//UZY2OMwM79hpvPOVOJJjSstKxhGMQjizOqScwWnn+3nGITzyBory6Tg&#10;RQ7ms97HFFNtW/6m59HnIkDYpaig8L5OpXRZQQZdZGvi4N1sY9AH2eRSN9gGuKnkKI4TabDksFBg&#10;TauCsvvxYRTo5fUsy81rN070+XJ1X4uDXLdKDfrdYgLCU+f/w3/tvVaQwPtKuAFy9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Mr2MwQAAANoAAAAPAAAAAAAAAAAAAAAA&#10;AKECAABkcnMvZG93bnJldi54bWxQSwUGAAAAAAQABAD5AAAAjwMAAAAA&#10;" strokecolor="windowText" strokeweight="2pt"/>
                <v:line id="Straight Connector 7" o:spid="_x0000_s1035" style="position:absolute;flip:x;visibility:visible;mso-wrap-style:square" from="0,16377" to="54442,16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E9VMUAAADaAAAADwAAAGRycy9kb3ducmV2LnhtbESPT2vCQBTE70K/w/KE3nRjW6pEV7Et&#10;LS148B+ot0f2mQ3Nvg3ZNYnf3i0UPA4z8xtmtuhsKRqqfeFYwWiYgCDOnC44V7DffQ4mIHxA1lg6&#10;JgVX8rCYP/RmmGrX8oaabchFhLBPUYEJoUql9Jkhi37oKuLonV1tMURZ51LX2Ea4LeVTkrxKiwXH&#10;BYMVvRvKfrcXq2Alw7I5jM5vpx/z8fw1vqz3L8dWqcd+t5yCCNSFe/i//a0VjOHvSrwB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E9VMUAAADaAAAADwAAAAAAAAAA&#10;AAAAAAChAgAAZHJzL2Rvd25yZXYueG1sUEsFBgAAAAAEAAQA+QAAAJMDAAAAAA==&#10;" strokecolor="windowText" strokeweight="2pt"/>
              </v:group>
            </w:pict>
          </mc:Fallback>
        </mc:AlternateContent>
      </w:r>
      <w:proofErr w:type="gramStart"/>
      <w:r w:rsidR="008B5299">
        <w:rPr>
          <w:rFonts w:ascii="Century Gothic" w:hAnsi="Century Gothic"/>
          <w:sz w:val="20"/>
          <w:szCs w:val="20"/>
        </w:rPr>
        <w:t>can</w:t>
      </w:r>
      <w:proofErr w:type="gramEnd"/>
      <w:r w:rsidR="008B5299">
        <w:rPr>
          <w:rFonts w:ascii="Century Gothic" w:hAnsi="Century Gothic"/>
          <w:sz w:val="20"/>
          <w:szCs w:val="20"/>
        </w:rPr>
        <w:t xml:space="preserve"> be used to describe a change.  Percent</w:t>
      </w:r>
    </w:p>
    <w:p w:rsidR="008B5299" w:rsidRDefault="008B5299" w:rsidP="008B5299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hange is the ratio of the amount of change to the</w:t>
      </w:r>
    </w:p>
    <w:p w:rsidR="00535E3E" w:rsidRDefault="008B5299" w:rsidP="00535E3E">
      <w:pPr>
        <w:pStyle w:val="ListParagraph"/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</w:t>
      </w:r>
      <w:proofErr w:type="gramStart"/>
      <w:r>
        <w:rPr>
          <w:rFonts w:ascii="Century Gothic" w:hAnsi="Century Gothic"/>
          <w:sz w:val="20"/>
          <w:szCs w:val="20"/>
        </w:rPr>
        <w:t>original</w:t>
      </w:r>
      <w:proofErr w:type="gramEnd"/>
      <w:r>
        <w:rPr>
          <w:rFonts w:ascii="Century Gothic" w:hAnsi="Century Gothic"/>
          <w:sz w:val="20"/>
          <w:szCs w:val="20"/>
        </w:rPr>
        <w:t xml:space="preserve"> amount.</w:t>
      </w:r>
      <w:r w:rsidR="00535E3E">
        <w:rPr>
          <w:rFonts w:ascii="Century Gothic" w:hAnsi="Century Gothic"/>
          <w:sz w:val="20"/>
          <w:szCs w:val="20"/>
        </w:rPr>
        <w:t xml:space="preserve">  </w:t>
      </w:r>
    </w:p>
    <w:p w:rsidR="00535E3E" w:rsidRDefault="00535E3E" w:rsidP="00535E3E">
      <w:r w:rsidRPr="00535E3E">
        <w:rPr>
          <w:rFonts w:ascii="Century Gothic" w:hAnsi="Century Gothic"/>
          <w:sz w:val="20"/>
          <w:szCs w:val="20"/>
        </w:rPr>
        <w:t xml:space="preserve">                   10</w:t>
      </w:r>
      <w:r>
        <w:t xml:space="preserve">  </w:t>
      </w:r>
      <w:r w:rsidRPr="00A5384D">
        <w:rPr>
          <w:position w:val="-24"/>
        </w:rPr>
        <w:object w:dxaOrig="37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8pt;height:29pt" o:ole="">
            <v:imagedata r:id="rId6" o:title=""/>
          </v:shape>
          <o:OLEObject Type="Embed" ProgID="Equation.DSMT4" ShapeID="_x0000_i1025" DrawAspect="Content" ObjectID="_1452311048" r:id="rId7"/>
        </w:object>
      </w:r>
    </w:p>
    <w:p w:rsidR="00535E3E" w:rsidRPr="00535E3E" w:rsidRDefault="00535E3E" w:rsidP="00535E3E">
      <w:pPr>
        <w:pStyle w:val="ListParagraph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 w:rsidRPr="00535E3E">
        <w:rPr>
          <w:rFonts w:ascii="Century Gothic" w:hAnsi="Century Gothic"/>
          <w:sz w:val="20"/>
          <w:szCs w:val="20"/>
        </w:rPr>
        <w:t>Percent increase describes how much the original amount</w:t>
      </w:r>
    </w:p>
    <w:p w:rsidR="00535E3E" w:rsidRDefault="00535E3E" w:rsidP="00535E3E">
      <w:pPr>
        <w:pStyle w:val="ListParagraph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r w:rsidRPr="00535E3E">
        <w:rPr>
          <w:rFonts w:ascii="Century Gothic" w:hAnsi="Century Gothic"/>
          <w:sz w:val="20"/>
          <w:szCs w:val="20"/>
        </w:rPr>
        <w:t xml:space="preserve"> </w:t>
      </w:r>
      <w:proofErr w:type="gramStart"/>
      <w:r w:rsidRPr="00535E3E">
        <w:rPr>
          <w:rFonts w:ascii="Century Gothic" w:hAnsi="Century Gothic"/>
          <w:sz w:val="20"/>
          <w:szCs w:val="20"/>
        </w:rPr>
        <w:t>increase</w:t>
      </w:r>
      <w:r>
        <w:rPr>
          <w:rFonts w:ascii="Century Gothic" w:hAnsi="Century Gothic"/>
          <w:sz w:val="20"/>
          <w:szCs w:val="20"/>
        </w:rPr>
        <w:t>s</w:t>
      </w:r>
      <w:proofErr w:type="gramEnd"/>
      <w:r w:rsidRPr="00535E3E">
        <w:rPr>
          <w:rFonts w:ascii="Century Gothic" w:hAnsi="Century Gothic"/>
          <w:sz w:val="20"/>
          <w:szCs w:val="20"/>
        </w:rPr>
        <w:t xml:space="preserve">. </w:t>
      </w:r>
      <w:r>
        <w:rPr>
          <w:rFonts w:ascii="Century Gothic" w:hAnsi="Century Gothic"/>
          <w:sz w:val="20"/>
          <w:szCs w:val="20"/>
        </w:rPr>
        <w:t xml:space="preserve"> Percent decrease describes how much the </w:t>
      </w:r>
    </w:p>
    <w:p w:rsidR="00535E3E" w:rsidRDefault="00535E3E" w:rsidP="00535E3E">
      <w:pPr>
        <w:pStyle w:val="ListParagraph"/>
        <w:numPr>
          <w:ilvl w:val="0"/>
          <w:numId w:val="2"/>
        </w:numPr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original</w:t>
      </w:r>
      <w:proofErr w:type="gramEnd"/>
      <w:r>
        <w:rPr>
          <w:rFonts w:ascii="Century Gothic" w:hAnsi="Century Gothic"/>
          <w:sz w:val="20"/>
          <w:szCs w:val="20"/>
        </w:rPr>
        <w:t xml:space="preserve"> amount decreases.</w:t>
      </w:r>
    </w:p>
    <w:p w:rsidR="00535E3E" w:rsidRDefault="00535E3E" w:rsidP="00535E3E">
      <w:pPr>
        <w:rPr>
          <w:rFonts w:ascii="Century Gothic" w:hAnsi="Century Gothic"/>
          <w:sz w:val="20"/>
          <w:szCs w:val="20"/>
        </w:rPr>
      </w:pPr>
    </w:p>
    <w:p w:rsidR="00535E3E" w:rsidRDefault="00535E3E" w:rsidP="00535E3E">
      <w:pPr>
        <w:ind w:left="360"/>
        <w:rPr>
          <w:rFonts w:ascii="Century Gothic" w:hAnsi="Century Gothic"/>
          <w:i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THE PROBLEM:  </w:t>
      </w:r>
      <w:r>
        <w:rPr>
          <w:rFonts w:ascii="Century Gothic" w:hAnsi="Century Gothic"/>
          <w:i/>
          <w:sz w:val="20"/>
          <w:szCs w:val="20"/>
        </w:rPr>
        <w:t>The heart of a grizzly bear slows from 50 beats to 8 beats per minute during hibernation.  What is the percent of change?</w:t>
      </w:r>
    </w:p>
    <w:p w:rsidR="00535E3E" w:rsidRDefault="00535E3E" w:rsidP="00535E3E">
      <w:pPr>
        <w:ind w:left="360"/>
        <w:rPr>
          <w:rFonts w:ascii="Century Gothic" w:hAnsi="Century Gothic"/>
          <w:sz w:val="20"/>
          <w:szCs w:val="20"/>
        </w:rPr>
      </w:pPr>
    </w:p>
    <w:p w:rsidR="00535E3E" w:rsidRDefault="00535E3E" w:rsidP="00535E3E">
      <w:pPr>
        <w:ind w:left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Determine if the solution to this problem would be a percent increase or decrease?  Support your reason with evidence from the text.</w:t>
      </w:r>
    </w:p>
    <w:p w:rsidR="00535E3E" w:rsidRDefault="00535E3E" w:rsidP="00535E3E">
      <w:pPr>
        <w:ind w:left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_____________________________________________________________</w:t>
      </w:r>
    </w:p>
    <w:p w:rsidR="00535E3E" w:rsidRDefault="00535E3E" w:rsidP="00535E3E">
      <w:pPr>
        <w:ind w:left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_____________________________________________________________</w:t>
      </w:r>
    </w:p>
    <w:p w:rsidR="00535E3E" w:rsidRDefault="00535E3E" w:rsidP="00535E3E">
      <w:pPr>
        <w:ind w:left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_____________________________________________________________</w:t>
      </w:r>
    </w:p>
    <w:p w:rsidR="00535E3E" w:rsidRDefault="00535E3E" w:rsidP="00535E3E">
      <w:pPr>
        <w:ind w:left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_____________________________________________________________</w:t>
      </w:r>
    </w:p>
    <w:p w:rsidR="00535E3E" w:rsidRDefault="00535E3E" w:rsidP="00535E3E">
      <w:pPr>
        <w:ind w:left="360"/>
        <w:rPr>
          <w:rFonts w:ascii="Century Gothic" w:hAnsi="Century Gothic"/>
          <w:sz w:val="20"/>
          <w:szCs w:val="20"/>
        </w:rPr>
      </w:pPr>
    </w:p>
    <w:p w:rsidR="00535E3E" w:rsidRDefault="00535E3E" w:rsidP="00535E3E">
      <w:pPr>
        <w:ind w:left="360"/>
        <w:rPr>
          <w:rFonts w:ascii="Century Gothic" w:hAnsi="Century Gothic"/>
          <w:sz w:val="20"/>
          <w:szCs w:val="20"/>
        </w:rPr>
      </w:pPr>
    </w:p>
    <w:p w:rsidR="00535E3E" w:rsidRDefault="00535E3E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  <w:sectPr w:rsidR="00F368AB" w:rsidSect="002C3343">
          <w:pgSz w:w="15840" w:h="12240" w:orient="landscape"/>
          <w:pgMar w:top="720" w:right="720" w:bottom="720" w:left="720" w:header="720" w:footer="720" w:gutter="0"/>
          <w:cols w:num="2" w:space="720"/>
          <w:docGrid w:linePitch="360"/>
        </w:sectPr>
      </w:pPr>
    </w:p>
    <w:p w:rsidR="00F368AB" w:rsidRDefault="00F368AB" w:rsidP="00535E3E">
      <w:pPr>
        <w:ind w:left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ercent of change sort problems</w:t>
      </w:r>
    </w:p>
    <w:p w:rsidR="00F368AB" w:rsidRPr="00535E3E" w:rsidRDefault="00F368AB" w:rsidP="00535E3E">
      <w:pPr>
        <w:ind w:left="360"/>
        <w:rPr>
          <w:rFonts w:ascii="Century Gothic" w:hAnsi="Century Gothic"/>
          <w:sz w:val="20"/>
          <w:szCs w:val="20"/>
        </w:rPr>
      </w:pPr>
      <w:bookmarkStart w:id="0" w:name="_GoBack"/>
      <w:r>
        <w:rPr>
          <w:rFonts w:ascii="Century Gothic" w:hAnsi="Century Gothic"/>
          <w:noProof/>
          <w:sz w:val="20"/>
          <w:szCs w:val="20"/>
        </w:rPr>
        <w:drawing>
          <wp:inline distT="0" distB="0" distL="0" distR="0" wp14:anchorId="1C418471" wp14:editId="188295DB">
            <wp:extent cx="8502555" cy="6237026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240" cy="624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F368AB" w:rsidRPr="00535E3E" w:rsidSect="00F368AB">
      <w:type w:val="continuous"/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075B48"/>
    <w:multiLevelType w:val="hybridMultilevel"/>
    <w:tmpl w:val="49F6E090"/>
    <w:lvl w:ilvl="0" w:tplc="36907EB0">
      <w:start w:val="1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F4D6A07"/>
    <w:multiLevelType w:val="hybridMultilevel"/>
    <w:tmpl w:val="81AC2F6C"/>
    <w:lvl w:ilvl="0" w:tplc="79AC5C1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818EBCC0">
      <w:start w:val="10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CDD26D74">
      <w:start w:val="10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3343"/>
    <w:rsid w:val="002A0E05"/>
    <w:rsid w:val="002C3343"/>
    <w:rsid w:val="00535E3E"/>
    <w:rsid w:val="008B5299"/>
    <w:rsid w:val="00A23197"/>
    <w:rsid w:val="00A87D57"/>
    <w:rsid w:val="00C2288F"/>
    <w:rsid w:val="00F368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C33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C33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334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334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C33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C33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334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33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4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CSD</Company>
  <LinksUpToDate>false</LinksUpToDate>
  <CharactersWithSpaces>1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Wixom</dc:creator>
  <cp:lastModifiedBy>Jessica Wixom</cp:lastModifiedBy>
  <cp:revision>2</cp:revision>
  <dcterms:created xsi:type="dcterms:W3CDTF">2014-01-27T14:58:00Z</dcterms:created>
  <dcterms:modified xsi:type="dcterms:W3CDTF">2014-01-27T14:58:00Z</dcterms:modified>
</cp:coreProperties>
</file>